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A4AF22" w14:textId="77777777" w:rsidR="009A448B" w:rsidRPr="009A448B" w:rsidRDefault="009A448B" w:rsidP="009A448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A448B">
        <w:rPr>
          <w:rFonts w:ascii="Times New Roman" w:hAnsi="Times New Roman" w:cs="Times New Roman"/>
          <w:b/>
          <w:bCs/>
          <w:sz w:val="28"/>
          <w:szCs w:val="28"/>
        </w:rPr>
        <w:t>ЛАБОРАТОРНА РОБОТА №1</w:t>
      </w:r>
    </w:p>
    <w:p w14:paraId="75DF75E7" w14:textId="77777777" w:rsidR="009A448B" w:rsidRPr="009A448B" w:rsidRDefault="009A448B" w:rsidP="009A448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A448B">
        <w:rPr>
          <w:rFonts w:ascii="Times New Roman" w:hAnsi="Times New Roman" w:cs="Times New Roman"/>
          <w:b/>
          <w:bCs/>
          <w:sz w:val="28"/>
          <w:szCs w:val="28"/>
        </w:rPr>
        <w:t>Тема: «Теорія похибок»</w:t>
      </w:r>
    </w:p>
    <w:p w14:paraId="18BB14DC" w14:textId="77777777" w:rsidR="009A448B" w:rsidRPr="009A448B" w:rsidRDefault="009A448B" w:rsidP="009A448B">
      <w:pPr>
        <w:pStyle w:val="2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9A448B">
        <w:rPr>
          <w:b/>
          <w:sz w:val="28"/>
          <w:szCs w:val="28"/>
          <w:lang w:val="uk-UA"/>
        </w:rPr>
        <w:t xml:space="preserve">Завдання: </w:t>
      </w:r>
      <w:r w:rsidRPr="009A448B">
        <w:rPr>
          <w:sz w:val="28"/>
          <w:szCs w:val="28"/>
          <w:lang w:val="uk-UA"/>
        </w:rPr>
        <w:t>1)</w:t>
      </w:r>
      <w:r w:rsidRPr="009A448B">
        <w:rPr>
          <w:b/>
          <w:sz w:val="28"/>
          <w:szCs w:val="28"/>
          <w:lang w:val="uk-UA"/>
        </w:rPr>
        <w:t xml:space="preserve"> </w:t>
      </w:r>
      <w:r w:rsidRPr="009A448B">
        <w:rPr>
          <w:sz w:val="28"/>
          <w:szCs w:val="28"/>
          <w:lang w:val="uk-UA"/>
        </w:rPr>
        <w:t>Визначити, яка рівність точніша;</w:t>
      </w:r>
    </w:p>
    <w:p w14:paraId="5C1BEBCD" w14:textId="77777777" w:rsidR="009A448B" w:rsidRPr="009A448B" w:rsidRDefault="009A448B" w:rsidP="009A448B">
      <w:pPr>
        <w:pStyle w:val="2"/>
        <w:widowControl w:val="0"/>
        <w:spacing w:after="0" w:line="360" w:lineRule="auto"/>
        <w:ind w:left="0"/>
        <w:jc w:val="both"/>
        <w:rPr>
          <w:sz w:val="28"/>
          <w:szCs w:val="28"/>
          <w:lang w:val="uk-UA"/>
        </w:rPr>
      </w:pPr>
      <w:r w:rsidRPr="009A448B">
        <w:rPr>
          <w:sz w:val="28"/>
          <w:szCs w:val="28"/>
          <w:lang w:val="uk-UA"/>
        </w:rPr>
        <w:t>2) Визначити кількість правильних значущих цифр наближеного числа: а) у вузькому розумінні; б) у широкому розумінні;</w:t>
      </w:r>
    </w:p>
    <w:p w14:paraId="3631F3EF" w14:textId="77777777" w:rsidR="009A448B" w:rsidRPr="009A448B" w:rsidRDefault="009A448B" w:rsidP="009A448B">
      <w:pPr>
        <w:pStyle w:val="2"/>
        <w:widowControl w:val="0"/>
        <w:spacing w:after="0" w:line="360" w:lineRule="auto"/>
        <w:ind w:left="0"/>
        <w:jc w:val="both"/>
        <w:rPr>
          <w:sz w:val="28"/>
          <w:szCs w:val="28"/>
          <w:lang w:val="uk-UA"/>
        </w:rPr>
      </w:pPr>
      <w:r w:rsidRPr="009A448B">
        <w:rPr>
          <w:sz w:val="28"/>
          <w:szCs w:val="28"/>
          <w:lang w:val="uk-UA"/>
        </w:rPr>
        <w:t>3) Знайти граничні абсолютні та відносні похибки чисел, якщо вони мають лише правильні цифри: а) у вузькому розумінні; б) у широкому розумінні.</w:t>
      </w:r>
    </w:p>
    <w:p w14:paraId="3567F735" w14:textId="77777777" w:rsidR="009A448B" w:rsidRPr="009A448B" w:rsidRDefault="009A448B" w:rsidP="009A448B">
      <w:pPr>
        <w:pStyle w:val="2"/>
        <w:widowControl w:val="0"/>
        <w:spacing w:after="0" w:line="360" w:lineRule="auto"/>
        <w:ind w:left="0"/>
        <w:jc w:val="both"/>
        <w:rPr>
          <w:sz w:val="28"/>
          <w:szCs w:val="28"/>
          <w:lang w:val="uk-UA"/>
        </w:rPr>
      </w:pPr>
    </w:p>
    <w:p w14:paraId="70838EDB" w14:textId="77777777" w:rsidR="009A448B" w:rsidRPr="009A448B" w:rsidRDefault="009A448B" w:rsidP="009A448B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9A448B">
        <w:rPr>
          <w:b/>
          <w:sz w:val="28"/>
          <w:szCs w:val="28"/>
          <w:lang w:val="uk-UA"/>
        </w:rPr>
        <w:t>№20</w:t>
      </w:r>
      <w:r w:rsidRPr="009A448B">
        <w:rPr>
          <w:sz w:val="28"/>
          <w:szCs w:val="28"/>
          <w:lang w:val="uk-UA"/>
        </w:rPr>
        <w:t xml:space="preserve">. 1) </w:t>
      </w:r>
      <w:r w:rsidRPr="009A448B">
        <w:rPr>
          <w:position w:val="-8"/>
          <w:sz w:val="28"/>
          <w:szCs w:val="28"/>
          <w:lang w:val="uk-UA"/>
        </w:rPr>
        <w:object w:dxaOrig="1300" w:dyaOrig="400" w14:anchorId="21A8F4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pt;height:20.15pt" o:ole="">
            <v:imagedata r:id="rId4" o:title=""/>
          </v:shape>
          <o:OLEObject Type="Embed" ProgID="Equation.DSMT4" ShapeID="_x0000_i1025" DrawAspect="Content" ObjectID="_1723636949" r:id="rId5"/>
        </w:object>
      </w:r>
      <w:r w:rsidRPr="009A448B">
        <w:rPr>
          <w:sz w:val="28"/>
          <w:szCs w:val="28"/>
          <w:lang w:val="uk-UA"/>
        </w:rPr>
        <w:t xml:space="preserve">; </w:t>
      </w:r>
      <w:r w:rsidRPr="009A448B">
        <w:rPr>
          <w:position w:val="-12"/>
          <w:sz w:val="28"/>
          <w:szCs w:val="28"/>
          <w:lang w:val="uk-UA"/>
        </w:rPr>
        <w:object w:dxaOrig="1420" w:dyaOrig="380" w14:anchorId="69C195C1">
          <v:shape id="_x0000_i1026" type="#_x0000_t75" style="width:71.05pt;height:19.2pt" o:ole="">
            <v:imagedata r:id="rId6" o:title=""/>
          </v:shape>
          <o:OLEObject Type="Embed" ProgID="Equation.DSMT4" ShapeID="_x0000_i1026" DrawAspect="Content" ObjectID="_1723636950" r:id="rId7"/>
        </w:object>
      </w:r>
      <w:r w:rsidRPr="009A448B">
        <w:rPr>
          <w:sz w:val="28"/>
          <w:szCs w:val="28"/>
          <w:lang w:val="uk-UA"/>
        </w:rPr>
        <w:t>.</w:t>
      </w:r>
    </w:p>
    <w:p w14:paraId="020C6943" w14:textId="77777777" w:rsidR="009A448B" w:rsidRPr="009A448B" w:rsidRDefault="009A448B" w:rsidP="009A448B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9A448B">
        <w:rPr>
          <w:sz w:val="28"/>
          <w:szCs w:val="28"/>
          <w:lang w:val="uk-UA"/>
        </w:rPr>
        <w:t>2) а) 38.4258 (</w:t>
      </w:r>
      <w:r w:rsidRPr="009A448B">
        <w:rPr>
          <w:position w:val="-6"/>
          <w:sz w:val="28"/>
          <w:szCs w:val="28"/>
          <w:lang w:val="uk-UA"/>
        </w:rPr>
        <w:object w:dxaOrig="999" w:dyaOrig="300" w14:anchorId="429AF590">
          <v:shape id="_x0000_i1027" type="#_x0000_t75" style="width:49.9pt;height:14.4pt" o:ole="">
            <v:imagedata r:id="rId8" o:title=""/>
          </v:shape>
          <o:OLEObject Type="Embed" ProgID="Equation.DSMT4" ShapeID="_x0000_i1027" DrawAspect="Content" ObjectID="_1723636951" r:id="rId9"/>
        </w:object>
      </w:r>
      <w:r w:rsidRPr="009A448B">
        <w:rPr>
          <w:sz w:val="28"/>
          <w:szCs w:val="28"/>
          <w:lang w:val="uk-UA"/>
        </w:rPr>
        <w:t>);</w:t>
      </w:r>
    </w:p>
    <w:p w14:paraId="312EF300" w14:textId="77777777" w:rsidR="009A448B" w:rsidRPr="009A448B" w:rsidRDefault="009A448B" w:rsidP="009A448B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9A448B">
        <w:rPr>
          <w:sz w:val="28"/>
          <w:szCs w:val="28"/>
          <w:lang w:val="uk-UA"/>
        </w:rPr>
        <w:t xml:space="preserve">б) 0.66385; </w:t>
      </w:r>
      <w:r w:rsidRPr="009A448B">
        <w:rPr>
          <w:position w:val="-6"/>
          <w:sz w:val="28"/>
          <w:szCs w:val="28"/>
          <w:lang w:val="uk-UA"/>
        </w:rPr>
        <w:object w:dxaOrig="1240" w:dyaOrig="300" w14:anchorId="4DCB7718">
          <v:shape id="_x0000_i1028" type="#_x0000_t75" style="width:61.45pt;height:14.4pt" o:ole="">
            <v:imagedata r:id="rId10" o:title=""/>
          </v:shape>
          <o:OLEObject Type="Embed" ProgID="Equation.DSMT4" ShapeID="_x0000_i1028" DrawAspect="Content" ObjectID="_1723636952" r:id="rId11"/>
        </w:object>
      </w:r>
      <w:r w:rsidRPr="009A448B">
        <w:rPr>
          <w:sz w:val="28"/>
          <w:szCs w:val="28"/>
          <w:lang w:val="uk-UA"/>
        </w:rPr>
        <w:t>.</w:t>
      </w:r>
    </w:p>
    <w:p w14:paraId="712D21AA" w14:textId="77777777" w:rsidR="009A448B" w:rsidRPr="009A448B" w:rsidRDefault="009A448B" w:rsidP="009A448B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9A448B">
        <w:rPr>
          <w:sz w:val="28"/>
          <w:szCs w:val="28"/>
          <w:lang w:val="uk-UA"/>
        </w:rPr>
        <w:t>3) а) 6.743; б) 0.543.</w:t>
      </w:r>
    </w:p>
    <w:p w14:paraId="598B8789" w14:textId="77777777" w:rsidR="009A448B" w:rsidRDefault="009A448B" w:rsidP="009A448B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9A448B">
        <w:rPr>
          <w:rFonts w:ascii="Times New Roman" w:hAnsi="Times New Roman" w:cs="Times New Roman"/>
          <w:b/>
          <w:bCs/>
          <w:sz w:val="28"/>
          <w:szCs w:val="28"/>
        </w:rPr>
        <w:t>Виконання</w:t>
      </w:r>
      <w:r w:rsidRPr="009A448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9A448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</w:p>
    <w:p w14:paraId="751ECBA0" w14:textId="09803ADA" w:rsidR="009A448B" w:rsidRDefault="009A448B" w:rsidP="009A448B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175E7C10" wp14:editId="1ECA3480">
            <wp:extent cx="6644640" cy="4986655"/>
            <wp:effectExtent l="0" t="0" r="381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498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4F39D" w14:textId="6E01983C" w:rsidR="00CC07CE" w:rsidRDefault="009A448B" w:rsidP="009A448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4E3A285D" wp14:editId="4C2E09B2">
            <wp:extent cx="8901851" cy="6680651"/>
            <wp:effectExtent l="5715" t="0" r="63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917817" cy="6692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457ABB80" wp14:editId="1077FFBC">
            <wp:extent cx="5864225" cy="544957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225" cy="544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3D781" w14:textId="0B2B7057" w:rsidR="009A448B" w:rsidRPr="009A448B" w:rsidRDefault="009A448B" w:rsidP="009A448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6F7D1495" wp14:editId="70DA8BA0">
            <wp:extent cx="6644640" cy="2060575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206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A448B" w:rsidRPr="009A448B" w:rsidSect="009A448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373B"/>
    <w:rsid w:val="0032373B"/>
    <w:rsid w:val="009A448B"/>
    <w:rsid w:val="00CC07CE"/>
    <w:rsid w:val="00EE4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84D3A4"/>
  <w15:chartTrackingRefBased/>
  <w15:docId w15:val="{273652EE-DFAB-4FDD-B072-BB8BD7855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44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9A448B"/>
    <w:pPr>
      <w:autoSpaceDN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0">
    <w:name w:val="Основной текст 2 Знак"/>
    <w:basedOn w:val="a0"/>
    <w:link w:val="2"/>
    <w:rsid w:val="009A448B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21">
    <w:name w:val="Основной текст 21"/>
    <w:basedOn w:val="a"/>
    <w:rsid w:val="009A448B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45</Words>
  <Characters>198</Characters>
  <Application>Microsoft Office Word</Application>
  <DocSecurity>0</DocSecurity>
  <Lines>1</Lines>
  <Paragraphs>1</Paragraphs>
  <ScaleCrop>false</ScaleCrop>
  <Company/>
  <LinksUpToDate>false</LinksUpToDate>
  <CharactersWithSpaces>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Ігор</dc:creator>
  <cp:keywords/>
  <dc:description/>
  <cp:lastModifiedBy>Ігор</cp:lastModifiedBy>
  <cp:revision>2</cp:revision>
  <dcterms:created xsi:type="dcterms:W3CDTF">2022-09-02T12:12:00Z</dcterms:created>
  <dcterms:modified xsi:type="dcterms:W3CDTF">2022-09-02T12:14:00Z</dcterms:modified>
</cp:coreProperties>
</file>